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5"/>
  </p:notesMasterIdLst>
  <p:sldIdLst>
    <p:sldId id="274" r:id="rId2"/>
    <p:sldId id="282" r:id="rId3"/>
    <p:sldId id="280" r:id="rId4"/>
    <p:sldId id="262" r:id="rId5"/>
    <p:sldId id="283" r:id="rId6"/>
    <p:sldId id="264" r:id="rId7"/>
    <p:sldId id="284" r:id="rId8"/>
    <p:sldId id="279" r:id="rId9"/>
    <p:sldId id="285" r:id="rId10"/>
    <p:sldId id="286" r:id="rId11"/>
    <p:sldId id="268" r:id="rId12"/>
    <p:sldId id="287" r:id="rId13"/>
    <p:sldId id="273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>
        <p:scale>
          <a:sx n="81" d="100"/>
          <a:sy n="81" d="100"/>
        </p:scale>
        <p:origin x="-516" y="-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4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9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21975" y="1064963"/>
            <a:ext cx="5047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O ÁN TOÁN 6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497" y="2532958"/>
            <a:ext cx="768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: 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4576" y="2481669"/>
          <a:ext cx="395891" cy="6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576" y="2481669"/>
                        <a:ext cx="395891" cy="68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23090" y="3100534"/>
            <a:ext cx="5150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38534" y="3028223"/>
          <a:ext cx="412751" cy="67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34" y="3028223"/>
                        <a:ext cx="412751" cy="673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4345" y="1221828"/>
            <a:ext cx="7162800" cy="584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487E"/>
                </a:solidFill>
              </a:rPr>
              <a:t>Hỗ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r>
              <a:rPr lang="en-US" sz="3200" b="1" dirty="0">
                <a:solidFill>
                  <a:srgbClr val="00487E"/>
                </a:solidFill>
              </a:rPr>
              <a:t> =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nguyên</a:t>
            </a:r>
            <a:r>
              <a:rPr lang="en-US" sz="3200" b="1" dirty="0">
                <a:solidFill>
                  <a:srgbClr val="00487E"/>
                </a:solidFill>
              </a:rPr>
              <a:t> +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phâ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endParaRPr lang="en-US" sz="3200" b="1" dirty="0">
              <a:solidFill>
                <a:srgbClr val="00487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2979" y="1839310"/>
            <a:ext cx="558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4290" y="4014952"/>
            <a:ext cx="2617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a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62404" y="3963662"/>
          <a:ext cx="960383" cy="6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404" y="3963662"/>
                        <a:ext cx="960383" cy="6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8483" y="4866290"/>
            <a:ext cx="2659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484367" y="4804483"/>
          <a:ext cx="931301" cy="67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67" y="4804483"/>
                        <a:ext cx="931301" cy="67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 animBg="1"/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3784">
            <a:off x="1535113" y="2449513"/>
            <a:ext cx="33543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1804">
            <a:off x="-547688" y="393700"/>
            <a:ext cx="3255963" cy="406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76984">
            <a:off x="-409575" y="3443288"/>
            <a:ext cx="315753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3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85800"/>
            <a:ext cx="36576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4" name="Picture 6" descr="image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811213"/>
            <a:ext cx="2393950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5" name="Picture 7" descr="image0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615">
            <a:off x="3848100" y="2279650"/>
            <a:ext cx="3162300" cy="305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6" name="Picture 8" descr="image0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638" y="3948113"/>
            <a:ext cx="1733550" cy="201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 descr="image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733800"/>
            <a:ext cx="1447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6" name="Picture 10" descr="image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81200"/>
            <a:ext cx="1600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157413" y="98425"/>
            <a:ext cx="3481387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 các phân số thành </a:t>
            </a:r>
            <a:r>
              <a:rPr lang="vi-V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số mẫu dương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Up Arrow 2"/>
          <p:cNvSpPr/>
          <p:nvPr/>
        </p:nvSpPr>
        <p:spPr>
          <a:xfrm>
            <a:off x="4152900" y="1120775"/>
            <a:ext cx="152400" cy="977900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8628616">
            <a:off x="5358226" y="1805701"/>
            <a:ext cx="124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2965"/>
            <a:ext cx="5255976" cy="2210457"/>
          </a:xfrm>
          <a:prstGeom prst="rect">
            <a:avLst/>
          </a:prstGeom>
          <a:noFill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28029"/>
            <a:ext cx="4965759" cy="1196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160578" y="557036"/>
            <a:ext cx="3983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10,5,2)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86043" y="1083811"/>
          <a:ext cx="1843253" cy="62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043" y="1083811"/>
                        <a:ext cx="1843253" cy="621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5173" y="1891849"/>
            <a:ext cx="3762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34760" y="1914126"/>
          <a:ext cx="1036577" cy="57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60" y="1914126"/>
                        <a:ext cx="1036577" cy="573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49764" y="2490939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547648" y="3423745"/>
            <a:ext cx="6858000" cy="10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92110" y="136634"/>
            <a:ext cx="19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2930" y="3573528"/>
            <a:ext cx="1460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92414" y="3993931"/>
            <a:ext cx="4151586" cy="2659119"/>
            <a:chOff x="4992414" y="3993931"/>
            <a:chExt cx="4151586" cy="2659119"/>
          </a:xfrm>
        </p:grpSpPr>
        <p:sp>
          <p:nvSpPr>
            <p:cNvPr id="14" name="TextBox 13"/>
            <p:cNvSpPr txBox="1"/>
            <p:nvPr/>
          </p:nvSpPr>
          <p:spPr>
            <a:xfrm>
              <a:off x="5034455" y="3993931"/>
              <a:ext cx="41095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087688"/>
                </p:ext>
              </p:extLst>
            </p:nvPr>
          </p:nvGraphicFramePr>
          <p:xfrm>
            <a:off x="5492092" y="4384071"/>
            <a:ext cx="309618" cy="599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4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092" y="4384071"/>
                          <a:ext cx="309618" cy="599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992414" y="5034454"/>
              <a:ext cx="1450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006200"/>
                </p:ext>
              </p:extLst>
            </p:nvPr>
          </p:nvGraphicFramePr>
          <p:xfrm>
            <a:off x="5911849" y="5025204"/>
            <a:ext cx="1434881" cy="563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5" name="Equation" r:id="rId11" imgW="1002960" imgH="393480" progId="Equation.DSMT4">
                    <p:embed/>
                  </p:oleObj>
                </mc:Choice>
                <mc:Fallback>
                  <p:oleObj name="Equation" r:id="rId11" imgW="100296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49" y="5025204"/>
                          <a:ext cx="1434881" cy="563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002925" y="5669651"/>
              <a:ext cx="41410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953376"/>
                </p:ext>
              </p:extLst>
            </p:nvPr>
          </p:nvGraphicFramePr>
          <p:xfrm>
            <a:off x="5948417" y="5970316"/>
            <a:ext cx="264284" cy="68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6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17" y="5970316"/>
                          <a:ext cx="264284" cy="682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0" y="0"/>
            <a:ext cx="2322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2353660" y="515007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37392" y="1521373"/>
            <a:ext cx="7649560" cy="2977056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endParaRPr lang="en-US" altLang="en-US" sz="3200" dirty="0" smtClean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35345" y="2226661"/>
            <a:ext cx="636302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Nắm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ữ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quy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ắ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o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ánh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ù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khá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.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ách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đổ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ột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ra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hỗ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ngượ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-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àm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á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ập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ò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ro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GK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87094" y="382259"/>
            <a:ext cx="6366423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54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069" y="1996966"/>
            <a:ext cx="8345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9091" y="3415852"/>
            <a:ext cx="7508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50070" y="3290988"/>
          <a:ext cx="384991" cy="7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070" y="3290988"/>
                        <a:ext cx="384991" cy="74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20243" y="3312011"/>
          <a:ext cx="338520" cy="71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43" y="3312011"/>
                        <a:ext cx="338520" cy="714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5025" y="4056992"/>
            <a:ext cx="6442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3489" y="2511973"/>
            <a:ext cx="645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1282248" y="3888850"/>
            <a:ext cx="6695090" cy="2233450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43799" y="4424857"/>
            <a:ext cx="4876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4916" y="550239"/>
            <a:ext cx="7931535" cy="3065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04800" y="1429407"/>
            <a:ext cx="87130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7004262" y="1420158"/>
          <a:ext cx="240545" cy="59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262" y="1420158"/>
                        <a:ext cx="240545" cy="59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599197" y="1420158"/>
          <a:ext cx="220500" cy="59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197" y="1420158"/>
                        <a:ext cx="220500" cy="594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1166648" y="3899338"/>
            <a:ext cx="4414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6)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2122650" y="4373563"/>
          <a:ext cx="1755667" cy="73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7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50" y="4373563"/>
                        <a:ext cx="1755667" cy="735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819807" y="5181600"/>
            <a:ext cx="4183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 &gt; 9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hay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2710575" y="5130308"/>
          <a:ext cx="904421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75" y="5130308"/>
                        <a:ext cx="904421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119398" y="5098777"/>
          <a:ext cx="683830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9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398" y="5098777"/>
                        <a:ext cx="683830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210207" y="5827306"/>
            <a:ext cx="8418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8" grpId="0"/>
      <p:bldP spid="91" grpId="0"/>
      <p:bldP spid="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04497" y="1576558"/>
            <a:ext cx="8192530" cy="3121573"/>
            <a:chOff x="925343" y="2074390"/>
            <a:chExt cx="8192530" cy="411392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" name="Vertical Scroll 4"/>
            <p:cNvSpPr/>
            <p:nvPr/>
          </p:nvSpPr>
          <p:spPr>
            <a:xfrm>
              <a:off x="925343" y="2074390"/>
              <a:ext cx="8192530" cy="4113925"/>
            </a:xfrm>
            <a:prstGeom prst="verticalScroll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524432" y="2638693"/>
              <a:ext cx="7078719" cy="32449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Quy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ắc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en-US" sz="2800" b="1" dirty="0" smtClean="0">
                  <a:latin typeface="Times New Roman" panose="02020603050405020304" pitchFamily="18" charset="0"/>
                </a:rPr>
                <a:t> </a:t>
              </a:r>
            </a:p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err="1" smtClean="0">
                  <a:latin typeface="Times New Roman" panose="02020603050405020304" pitchFamily="18" charset="0"/>
                </a:rPr>
                <a:t>Muố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so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,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a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iết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hú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ư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dư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rồ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o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ha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: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ào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hì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đ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3411538" y="2236788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endParaRPr lang="en-US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352925" y="2859088"/>
            <a:ext cx="0" cy="3641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1083824"/>
            <a:ext cx="8387256" cy="1453735"/>
            <a:chOff x="0" y="1083824"/>
            <a:chExt cx="8387256" cy="1453735"/>
          </a:xfrm>
        </p:grpSpPr>
        <p:grpSp>
          <p:nvGrpSpPr>
            <p:cNvPr id="2" name="Group 1"/>
            <p:cNvGrpSpPr/>
            <p:nvPr/>
          </p:nvGrpSpPr>
          <p:grpSpPr>
            <a:xfrm>
              <a:off x="0" y="1083824"/>
              <a:ext cx="8387256" cy="1290720"/>
              <a:chOff x="0" y="1083824"/>
              <a:chExt cx="8387256" cy="1290720"/>
            </a:xfrm>
          </p:grpSpPr>
          <p:sp>
            <p:nvSpPr>
              <p:cNvPr id="10277" name="Text Box 9"/>
              <p:cNvSpPr txBox="1">
                <a:spLocks noChangeArrowheads="1"/>
              </p:cNvSpPr>
              <p:nvPr/>
            </p:nvSpPr>
            <p:spPr bwMode="auto">
              <a:xfrm>
                <a:off x="0" y="1165609"/>
                <a:ext cx="6769211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err="1" smtClean="0">
                    <a:latin typeface="Times New Roman" pitchFamily="18" charset="0"/>
                  </a:rPr>
                  <a:t>Luyện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tập</a:t>
                </a:r>
                <a:r>
                  <a:rPr lang="en-US" altLang="en-US" sz="2400" dirty="0" smtClean="0">
                    <a:latin typeface="Times New Roman" pitchFamily="18" charset="0"/>
                  </a:rPr>
                  <a:t> 3: So </a:t>
                </a:r>
                <a:r>
                  <a:rPr lang="en-US" altLang="en-US" sz="2400" dirty="0" err="1">
                    <a:latin typeface="Times New Roman" pitchFamily="18" charset="0"/>
                  </a:rPr>
                  <a:t>sánh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các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phân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ố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au</a:t>
                </a:r>
                <a:r>
                  <a:rPr lang="en-US" altLang="en-US" sz="2400" dirty="0" smtClean="0">
                    <a:latin typeface="Times New Roman" pitchFamily="18" charset="0"/>
                  </a:rPr>
                  <a:t>: a)      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và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latin typeface="Times New Roman" pitchFamily="18" charset="0"/>
                  </a:rPr>
                  <a:t>                                               </a:t>
                </a:r>
                <a:endParaRPr lang="en-US" altLang="en-US" sz="24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0985416"/>
                  </p:ext>
                </p:extLst>
              </p:nvPr>
            </p:nvGraphicFramePr>
            <p:xfrm>
              <a:off x="5082190" y="1083825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8" name="Equation" r:id="rId3" imgW="203040" imgH="393480" progId="Equation.DSMT4">
                      <p:embed/>
                    </p:oleObj>
                  </mc:Choice>
                  <mc:Fallback>
                    <p:oleObj name="Equation" r:id="rId3" imgW="203040" imgH="393480" progId="Equation.DSMT4">
                      <p:embed/>
                      <p:pic>
                        <p:nvPicPr>
                          <p:cNvPr id="0" name="Picture 4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190" y="1083825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0240248"/>
                  </p:ext>
                </p:extLst>
              </p:nvPr>
            </p:nvGraphicFramePr>
            <p:xfrm>
              <a:off x="6007098" y="1083824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9" name="Equation" r:id="rId5" imgW="203040" imgH="393480" progId="Equation.DSMT4">
                      <p:embed/>
                    </p:oleObj>
                  </mc:Choice>
                  <mc:Fallback>
                    <p:oleObj name="Equation" r:id="rId5" imgW="203040" imgH="393480" progId="Equation.DSMT4">
                      <p:embed/>
                      <p:pic>
                        <p:nvPicPr>
                          <p:cNvPr id="0" name="Picture 4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7098" y="1083824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TextBox 47"/>
              <p:cNvSpPr txBox="1"/>
              <p:nvPr/>
            </p:nvSpPr>
            <p:spPr>
              <a:xfrm>
                <a:off x="4729656" y="1912879"/>
                <a:ext cx="3657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)     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19172"/>
                </p:ext>
              </p:extLst>
            </p:nvPr>
          </p:nvGraphicFramePr>
          <p:xfrm>
            <a:off x="5128390" y="1819544"/>
            <a:ext cx="393750" cy="71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390" y="1819544"/>
                          <a:ext cx="393750" cy="71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810979"/>
                </p:ext>
              </p:extLst>
            </p:nvPr>
          </p:nvGraphicFramePr>
          <p:xfrm>
            <a:off x="5941848" y="1809038"/>
            <a:ext cx="416911" cy="71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1848" y="1809038"/>
                          <a:ext cx="416911" cy="71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79375" y="2700338"/>
            <a:ext cx="4313948" cy="2008300"/>
            <a:chOff x="79375" y="2700338"/>
            <a:chExt cx="4313948" cy="2008300"/>
          </a:xfrm>
        </p:grpSpPr>
        <p:sp>
          <p:nvSpPr>
            <p:cNvPr id="10281" name="Text Box 19"/>
            <p:cNvSpPr txBox="1">
              <a:spLocks noChangeArrowheads="1"/>
            </p:cNvSpPr>
            <p:nvPr/>
          </p:nvSpPr>
          <p:spPr bwMode="auto">
            <a:xfrm>
              <a:off x="79375" y="2700338"/>
              <a:ext cx="6071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a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0924" y="2711670"/>
              <a:ext cx="39623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CNN(10,15) = 30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935246"/>
                </p:ext>
              </p:extLst>
            </p:nvPr>
          </p:nvGraphicFramePr>
          <p:xfrm>
            <a:off x="350561" y="3290997"/>
            <a:ext cx="1522651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2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61" y="3290997"/>
                          <a:ext cx="1522651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939570"/>
                </p:ext>
              </p:extLst>
            </p:nvPr>
          </p:nvGraphicFramePr>
          <p:xfrm>
            <a:off x="2267606" y="3290996"/>
            <a:ext cx="1542953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3" name="Equation" r:id="rId13" imgW="965160" imgH="393480" progId="Equation.DSMT4">
                    <p:embed/>
                  </p:oleObj>
                </mc:Choice>
                <mc:Fallback>
                  <p:oleObj name="Equation" r:id="rId13" imgW="965160" imgH="393480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606" y="3290996"/>
                          <a:ext cx="1542953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26124" y="4120055"/>
              <a:ext cx="40254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21 &lt; 22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hay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169931"/>
                </p:ext>
              </p:extLst>
            </p:nvPr>
          </p:nvGraphicFramePr>
          <p:xfrm>
            <a:off x="2109292" y="4079276"/>
            <a:ext cx="872987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4" name="Equation" r:id="rId15" imgW="545760" imgH="393480" progId="Equation.DSMT4">
                    <p:embed/>
                  </p:oleObj>
                </mc:Choice>
                <mc:Fallback>
                  <p:oleObj name="Equation" r:id="rId15" imgW="545760" imgH="393480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292" y="4079276"/>
                          <a:ext cx="872987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03131"/>
                </p:ext>
              </p:extLst>
            </p:nvPr>
          </p:nvGraphicFramePr>
          <p:xfrm>
            <a:off x="3547236" y="4079276"/>
            <a:ext cx="812080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5" name="Equation" r:id="rId17" imgW="507960" imgH="393480" progId="Equation.DSMT4">
                    <p:embed/>
                  </p:oleObj>
                </mc:Choice>
                <mc:Fallback>
                  <p:oleObj name="Equation" r:id="rId17" imgW="507960" imgH="393480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236" y="4079276"/>
                          <a:ext cx="812080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902373" y="3405351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423874" y="2706248"/>
            <a:ext cx="4562475" cy="2065455"/>
            <a:chOff x="4423874" y="2706248"/>
            <a:chExt cx="4562475" cy="2065455"/>
          </a:xfrm>
        </p:grpSpPr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423874" y="2706248"/>
              <a:ext cx="4562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b</a:t>
              </a:r>
              <a:r>
                <a:rPr lang="vi-VN" altLang="en-US" sz="2400" dirty="0" smtClean="0">
                  <a:latin typeface="Times New Roman" pitchFamily="18" charset="0"/>
                </a:rPr>
                <a:t>)</a:t>
              </a:r>
              <a:r>
                <a:rPr lang="en-US" altLang="en-US" sz="2400" dirty="0" smtClean="0">
                  <a:latin typeface="Times New Roman" pitchFamily="18" charset="0"/>
                </a:rPr>
                <a:t>  BCNN (8,24) = 24 </a:t>
              </a:r>
              <a:r>
                <a:rPr lang="en-US" altLang="en-US" sz="2400" dirty="0" err="1" smtClean="0">
                  <a:latin typeface="Times New Roman" pitchFamily="18" charset="0"/>
                </a:rPr>
                <a:t>nên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ta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có</a:t>
              </a:r>
              <a:r>
                <a:rPr lang="en-US" altLang="en-US" sz="2400" dirty="0" smtClean="0">
                  <a:latin typeface="Times New Roman" pitchFamily="18" charset="0"/>
                </a:rPr>
                <a:t>: 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386271"/>
                </p:ext>
              </p:extLst>
            </p:nvPr>
          </p:nvGraphicFramePr>
          <p:xfrm>
            <a:off x="4651264" y="3333038"/>
            <a:ext cx="1785740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6" name="Equation" r:id="rId19" imgW="990360" imgH="393480" progId="Equation.DSMT4">
                    <p:embed/>
                  </p:oleObj>
                </mc:Choice>
                <mc:Fallback>
                  <p:oleObj name="Equation" r:id="rId19" imgW="990360" imgH="39348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264" y="3333038"/>
                          <a:ext cx="1785740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469123" y="3400098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633297"/>
                </p:ext>
              </p:extLst>
            </p:nvPr>
          </p:nvGraphicFramePr>
          <p:xfrm>
            <a:off x="6882095" y="3322528"/>
            <a:ext cx="412094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7" name="Equation" r:id="rId21" imgW="228600" imgH="393480" progId="Equation.DSMT4">
                    <p:embed/>
                  </p:oleObj>
                </mc:Choice>
                <mc:Fallback>
                  <p:oleObj name="Equation" r:id="rId21" imgW="228600" imgH="393480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095" y="3322528"/>
                          <a:ext cx="412094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466905" y="4172611"/>
              <a:ext cx="37416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-3 &gt; -5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hay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85738"/>
                </p:ext>
              </p:extLst>
            </p:nvPr>
          </p:nvGraphicFramePr>
          <p:xfrm>
            <a:off x="6370158" y="4121321"/>
            <a:ext cx="923122" cy="65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8" name="Equation" r:id="rId23" imgW="558720" imgH="393480" progId="Equation.DSMT4">
                    <p:embed/>
                  </p:oleObj>
                </mc:Choice>
                <mc:Fallback>
                  <p:oleObj name="Equation" r:id="rId23" imgW="558720" imgH="393480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158" y="4121321"/>
                          <a:ext cx="923122" cy="65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975620"/>
                </p:ext>
              </p:extLst>
            </p:nvPr>
          </p:nvGraphicFramePr>
          <p:xfrm>
            <a:off x="7963557" y="4121317"/>
            <a:ext cx="896664" cy="64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9" name="Equation" r:id="rId25" imgW="545760" imgH="393480" progId="Equation.DSMT4">
                    <p:embed/>
                  </p:oleObj>
                </mc:Choice>
                <mc:Fallback>
                  <p:oleObj name="Equation" r:id="rId25" imgW="545760" imgH="393480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557" y="4121317"/>
                          <a:ext cx="896664" cy="646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Admin\Desktop\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7159" y="0"/>
            <a:ext cx="7220607" cy="3363310"/>
          </a:xfrm>
          <a:prstGeom prst="rect">
            <a:avLst/>
          </a:prstGeom>
          <a:noFill/>
        </p:spPr>
      </p:pic>
      <p:pic>
        <p:nvPicPr>
          <p:cNvPr id="92163" name="Picture 3" descr="C:\Users\Admin\Desktop\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0674" y="3437759"/>
            <a:ext cx="2865601" cy="3401746"/>
          </a:xfrm>
          <a:prstGeom prst="rect">
            <a:avLst/>
          </a:prstGeom>
          <a:noFill/>
        </p:spPr>
      </p:pic>
      <p:pic>
        <p:nvPicPr>
          <p:cNvPr id="92164" name="Picture 4" descr="C:\Users\Admin\Desktop\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3745" y="3254255"/>
            <a:ext cx="3249220" cy="359410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254657" y="1395194"/>
            <a:ext cx="3200400" cy="5921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99"/>
          <p:cNvSpPr>
            <a:spLocks noChangeArrowheads="1"/>
          </p:cNvSpPr>
          <p:nvPr/>
        </p:nvSpPr>
        <p:spPr bwMode="auto">
          <a:xfrm>
            <a:off x="228600" y="1936477"/>
            <a:ext cx="891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ù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</a:t>
            </a:r>
            <a:r>
              <a:rPr lang="en-US" altLang="en-US" sz="2800" dirty="0" smtClean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endParaRPr lang="en-US" altLang="en-US" sz="28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" name="Rectangle 168"/>
          <p:cNvSpPr>
            <a:spLocks noChangeArrowheads="1"/>
          </p:cNvSpPr>
          <p:nvPr/>
        </p:nvSpPr>
        <p:spPr bwMode="auto">
          <a:xfrm>
            <a:off x="236632" y="3483099"/>
            <a:ext cx="877335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latin typeface="Times New Roman" pitchFamily="18" charset="0"/>
              </a:rPr>
              <a:t>   </a:t>
            </a:r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khá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61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345" y="1096775"/>
            <a:ext cx="7363966" cy="249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2" descr="C:\Users\Admin\Desktop\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6177" y="3455932"/>
            <a:ext cx="8633477" cy="1084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4</TotalTime>
  <Words>675</Words>
  <Application>Microsoft Office PowerPoint</Application>
  <PresentationFormat>On-screen Show (4:3)</PresentationFormat>
  <Paragraphs>6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Dell</cp:lastModifiedBy>
  <cp:revision>176</cp:revision>
  <dcterms:created xsi:type="dcterms:W3CDTF">2020-04-12T13:17:25Z</dcterms:created>
  <dcterms:modified xsi:type="dcterms:W3CDTF">2021-08-23T01:59:56Z</dcterms:modified>
</cp:coreProperties>
</file>